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63" r:id="rId2"/>
    <p:sldId id="461" r:id="rId3"/>
    <p:sldId id="462" r:id="rId4"/>
    <p:sldId id="456" r:id="rId5"/>
    <p:sldId id="458" r:id="rId6"/>
    <p:sldId id="429" r:id="rId7"/>
    <p:sldId id="399" r:id="rId8"/>
    <p:sldId id="400" r:id="rId9"/>
    <p:sldId id="401" r:id="rId10"/>
    <p:sldId id="402" r:id="rId11"/>
    <p:sldId id="403" r:id="rId12"/>
    <p:sldId id="424" r:id="rId13"/>
    <p:sldId id="404" r:id="rId14"/>
    <p:sldId id="405" r:id="rId15"/>
    <p:sldId id="406" r:id="rId16"/>
    <p:sldId id="407" r:id="rId17"/>
    <p:sldId id="452" r:id="rId18"/>
    <p:sldId id="425" r:id="rId19"/>
    <p:sldId id="426" r:id="rId20"/>
    <p:sldId id="408" r:id="rId21"/>
    <p:sldId id="409" r:id="rId22"/>
    <p:sldId id="410" r:id="rId23"/>
    <p:sldId id="411" r:id="rId24"/>
    <p:sldId id="464" r:id="rId25"/>
    <p:sldId id="465" r:id="rId26"/>
    <p:sldId id="427" r:id="rId27"/>
    <p:sldId id="415" r:id="rId28"/>
    <p:sldId id="467" r:id="rId29"/>
    <p:sldId id="466" r:id="rId30"/>
    <p:sldId id="468" r:id="rId31"/>
    <p:sldId id="428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37" r:id="rId40"/>
    <p:sldId id="438" r:id="rId41"/>
    <p:sldId id="439" r:id="rId42"/>
    <p:sldId id="440" r:id="rId43"/>
    <p:sldId id="441" r:id="rId44"/>
    <p:sldId id="454" r:id="rId45"/>
    <p:sldId id="442" r:id="rId46"/>
    <p:sldId id="443" r:id="rId47"/>
    <p:sldId id="444" r:id="rId48"/>
    <p:sldId id="445" r:id="rId49"/>
    <p:sldId id="447" r:id="rId50"/>
    <p:sldId id="446" r:id="rId51"/>
    <p:sldId id="449" r:id="rId52"/>
    <p:sldId id="448" r:id="rId53"/>
    <p:sldId id="453" r:id="rId54"/>
  </p:sldIdLst>
  <p:sldSz cx="12192000" cy="6858000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760" userDrawn="1">
          <p15:clr>
            <a:srgbClr val="A4A3A4"/>
          </p15:clr>
        </p15:guide>
        <p15:guide id="3" pos="3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11" autoAdjust="0"/>
    <p:restoredTop sz="84247" autoAdjust="0"/>
  </p:normalViewPr>
  <p:slideViewPr>
    <p:cSldViewPr>
      <p:cViewPr varScale="1">
        <p:scale>
          <a:sx n="129" d="100"/>
          <a:sy n="129" d="100"/>
        </p:scale>
        <p:origin x="1392" y="90"/>
      </p:cViewPr>
      <p:guideLst>
        <p:guide orient="horz" pos="2160"/>
        <p:guide pos="5760"/>
        <p:guide pos="3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7038" y="692150"/>
            <a:ext cx="61563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2150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685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88975"/>
            <a:ext cx="6130925" cy="34496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0379" y="4367894"/>
            <a:ext cx="5160433" cy="42123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122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74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710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5388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91071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2783699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74650" y="679450"/>
            <a:ext cx="6202363" cy="3489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871" y="4395154"/>
            <a:ext cx="5196134" cy="417226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7" tIns="45624" rIns="91247" bIns="4562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483873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75432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67782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384300" y="385763"/>
            <a:ext cx="978535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462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76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7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1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85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13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0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57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17.jpe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2.xml"/><Relationship Id="rId7" Type="http://schemas.openxmlformats.org/officeDocument/2006/relationships/image" Target="../media/image38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jpe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59227" y="11111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892627" y="5345111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27" y="1001712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52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29784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838200" y="1024784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7184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598613" y="6434984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733801" y="6403234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705600" y="6390534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42054"/>
              </p:ext>
            </p:extLst>
          </p:nvPr>
        </p:nvGraphicFramePr>
        <p:xfrm>
          <a:off x="1543051" y="2131272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2131272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18684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2284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20000" y="4072784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96200" y="5063384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15200" y="5520584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29784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315201" y="3234584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629400" y="4834785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400801" y="2548784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5181600" y="2624984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3163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838200" y="1026636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903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598613" y="643683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267200" y="6405086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743700" y="639080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92366"/>
              </p:ext>
            </p:extLst>
          </p:nvPr>
        </p:nvGraphicFramePr>
        <p:xfrm>
          <a:off x="1958975" y="2101374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01374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413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13650" y="4036536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315201" y="323643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78287"/>
              </p:ext>
            </p:extLst>
          </p:nvPr>
        </p:nvGraphicFramePr>
        <p:xfrm>
          <a:off x="2209800" y="2362200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26244"/>
              </p:ext>
            </p:extLst>
          </p:nvPr>
        </p:nvGraphicFramePr>
        <p:xfrm>
          <a:off x="1109663" y="3204585"/>
          <a:ext cx="7500466" cy="76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3886200" imgH="380880" progId="Equation.3">
                  <p:embed/>
                </p:oleObj>
              </mc:Choice>
              <mc:Fallback>
                <p:oleObj name="Equation" r:id="rId5" imgW="3886200" imgH="380880" progId="Equation.3">
                  <p:embed/>
                  <p:pic>
                    <p:nvPicPr>
                      <p:cNvPr id="4098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204585"/>
                        <a:ext cx="7500466" cy="76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31571"/>
              </p:ext>
            </p:extLst>
          </p:nvPr>
        </p:nvGraphicFramePr>
        <p:xfrm>
          <a:off x="1109663" y="4052888"/>
          <a:ext cx="7816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4140000" imgH="380880" progId="Equation.3">
                  <p:embed/>
                </p:oleObj>
              </mc:Choice>
              <mc:Fallback>
                <p:oleObj name="Equation" r:id="rId7" imgW="4140000" imgH="380880" progId="Equation.3">
                  <p:embed/>
                  <p:pic>
                    <p:nvPicPr>
                      <p:cNvPr id="5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052888"/>
                        <a:ext cx="78168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92752"/>
              </p:ext>
            </p:extLst>
          </p:nvPr>
        </p:nvGraphicFramePr>
        <p:xfrm>
          <a:off x="1658938" y="5011738"/>
          <a:ext cx="66659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9" imgW="3530520" imgH="380880" progId="Equation.3">
                  <p:embed/>
                </p:oleObj>
              </mc:Choice>
              <mc:Fallback>
                <p:oleObj name="Equation" r:id="rId9" imgW="3530520" imgH="380880" progId="Equation.3">
                  <p:embed/>
                  <p:pic>
                    <p:nvPicPr>
                      <p:cNvPr id="6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011738"/>
                        <a:ext cx="666591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7400" y="605193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ant</a:t>
            </a:r>
            <a:endParaRPr lang="en-US" dirty="0"/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2585750" y="5562600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5200" y="604706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inear filte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3550" y="5546430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319550" y="5514783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79111" y="6076077"/>
            <a:ext cx="3331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ment-wise square f, then sum with ones kernel of size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1106680" y="99772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80" y="115012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867093" y="640792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4535680" y="637617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67972"/>
              </p:ext>
            </p:extLst>
          </p:nvPr>
        </p:nvGraphicFramePr>
        <p:xfrm>
          <a:off x="2227455" y="207245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55" y="207245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831080" y="921521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80" y="288684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480" y="290272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901195" y="931492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995" y="108389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73196"/>
              </p:ext>
            </p:extLst>
          </p:nvPr>
        </p:nvGraphicFramePr>
        <p:xfrm>
          <a:off x="629734" y="3150818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4" y="3150818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938366" y="6172200"/>
            <a:ext cx="81996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Python: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v2.matchTemplate(im,template,cv2.TM_CCOEFF_NORM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 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920995" y="2455492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606796" y="2987305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4287334" y="2390406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634996" y="2988893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3028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727074" y="925286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7768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487487" y="633548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470274" y="6346600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708774" y="628945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24" y="2844574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30287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8278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97086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204075" y="313508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727074" y="9144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668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487487" y="63246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470274" y="6335714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708774" y="627856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19401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719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862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204075" y="31242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035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4" y="27908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610600" cy="5135563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dirty="0" smtClean="0"/>
          </a:p>
          <a:p>
            <a:pPr>
              <a:buFont typeface="Arial" charset="0"/>
              <a:buNone/>
            </a:pPr>
            <a:r>
              <a:rPr lang="en-US" dirty="0" smtClean="0"/>
              <a:t>A: Depends</a:t>
            </a:r>
          </a:p>
          <a:p>
            <a:r>
              <a:rPr lang="en-US" dirty="0" smtClean="0"/>
              <a:t>Zero-mean filter: fastest but not a great matcher</a:t>
            </a:r>
          </a:p>
          <a:p>
            <a:r>
              <a:rPr lang="en-US" dirty="0" smtClean="0"/>
              <a:t>SSD: next fastest, sensitive to overall intensity</a:t>
            </a:r>
          </a:p>
          <a:p>
            <a:r>
              <a:rPr lang="en-US" dirty="0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6576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096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5146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514601" y="2590801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6096000" y="2906714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0960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1628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Arrow 16"/>
          <p:cNvSpPr/>
          <p:nvPr/>
        </p:nvSpPr>
        <p:spPr>
          <a:xfrm>
            <a:off x="5638800" y="3954463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75176" y="6313489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0463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421063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599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6973888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85057" y="13716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209745" y="64119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55914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026276" y="6477227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7620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5799" y="4953001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 smtClean="0"/>
              <a:t>Creating a 2-level Laplacian pyramid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9072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 aka</a:t>
            </a:r>
          </a:p>
          <a:p>
            <a:pPr algn="ctr"/>
            <a:r>
              <a:rPr lang="en-US" dirty="0" smtClean="0"/>
              <a:t>Gaussian_0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ap 1 / </a:t>
            </a:r>
          </a:p>
          <a:p>
            <a:pPr algn="ctr"/>
            <a:r>
              <a:rPr lang="en-US" dirty="0" smtClean="0"/>
              <a:t>Gauss 1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124200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0708" y="1802798"/>
            <a:ext cx="1502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ampl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moothed_0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1800" y="185025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ussian Smooth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057400" y="4495800"/>
            <a:ext cx="2668524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aplacian_0 = </a:t>
            </a:r>
          </a:p>
          <a:p>
            <a:pPr algn="ctr"/>
            <a:r>
              <a:rPr lang="en-US" dirty="0" smtClean="0"/>
              <a:t>Guassian_0 – Smoothed_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44216" y="3352800"/>
            <a:ext cx="4411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-</a:t>
            </a:r>
            <a:endParaRPr lang="en-US" sz="6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4928" y="34290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endParaRPr lang="en-US" sz="6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51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 smtClean="0"/>
              <a:t>Reconstructing the image from Laplacian pyramid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4928" y="4377558"/>
            <a:ext cx="2656119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 = </a:t>
            </a:r>
          </a:p>
          <a:p>
            <a:pPr algn="ctr"/>
            <a:r>
              <a:rPr lang="en-US" dirty="0" smtClean="0"/>
              <a:t>Smoothed_0 + Laplacian0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ap 1 / </a:t>
            </a:r>
          </a:p>
          <a:p>
            <a:pPr algn="ctr"/>
            <a:r>
              <a:rPr lang="en-US" dirty="0" smtClean="0"/>
              <a:t>Gauss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1766" y="1527093"/>
            <a:ext cx="1502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sample</a:t>
            </a:r>
            <a:r>
              <a:rPr lang="en-US" dirty="0" smtClean="0"/>
              <a:t> and smooth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moothed_0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 flipH="1"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0095" y="1862958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aplacian_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44216" y="3480137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endParaRPr lang="en-US" sz="6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4928" y="34798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endParaRPr lang="en-US" sz="6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8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0" grpId="0" animBg="1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549275" y="1817913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854075" y="1284513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892675" y="903514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rse-to-fine Image Registr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4689" y="1886634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Level 0</a:t>
            </a:r>
          </a:p>
          <a:p>
            <a:pPr algn="r"/>
            <a:r>
              <a:rPr lang="en-US" dirty="0" err="1" smtClean="0"/>
              <a:t>HxW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75384" y="3985706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Level 1</a:t>
            </a:r>
          </a:p>
          <a:p>
            <a:pPr algn="r"/>
            <a:r>
              <a:rPr lang="en-US" dirty="0" smtClean="0"/>
              <a:t>H/2 x W/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75384" y="5290344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Level 2</a:t>
            </a:r>
          </a:p>
          <a:p>
            <a:pPr algn="r"/>
            <a:r>
              <a:rPr lang="en-US" dirty="0" smtClean="0"/>
              <a:t>H/4 x W/4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Im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Im2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5" name="Oval 24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8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0" name="Rectangle 2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rse-to-fine Image Registr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Im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Im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{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blipFill>
                <a:blip r:embed="rId3"/>
                <a:stretch>
                  <a:fillRect b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blipFill>
                <a:blip r:embed="rId4"/>
                <a:stretch>
                  <a:fillRect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blipFill>
                <a:blip r:embed="rId5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890974" y="5569332"/>
            <a:ext cx="603504" cy="4572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7676861" y="3792268"/>
            <a:ext cx="1143000" cy="90078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4" name="Rectangle 33"/>
          <p:cNvSpPr/>
          <p:nvPr/>
        </p:nvSpPr>
        <p:spPr>
          <a:xfrm>
            <a:off x="7497354" y="1363926"/>
            <a:ext cx="2027646" cy="1760273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8204953" y="562713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</a:t>
            </a:r>
            <a:endParaRPr lang="en-US" sz="3600" dirty="0"/>
          </a:p>
        </p:txBody>
      </p:sp>
      <p:sp>
        <p:nvSpPr>
          <p:cNvPr id="38" name="TextBox 37"/>
          <p:cNvSpPr txBox="1"/>
          <p:nvPr/>
        </p:nvSpPr>
        <p:spPr>
          <a:xfrm>
            <a:off x="8368218" y="3786568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695368" y="1781849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418481" y="4132464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8740359" y="2139508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662335" y="20113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7922078" y="5594626"/>
            <a:ext cx="542218" cy="398798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8458809" y="415003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7872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2" grpId="0" animBg="1"/>
      <p:bldP spid="33" grpId="0" animBg="1"/>
      <p:bldP spid="34" grpId="0" animBg="1"/>
      <p:bldP spid="35" grpId="0"/>
      <p:bldP spid="38" grpId="0"/>
      <p:bldP spid="39" grpId="0"/>
      <p:bldP spid="40" grpId="0" animBg="1"/>
      <p:bldP spid="41" grpId="0" animBg="1"/>
      <p:bldP spid="42" grpId="0"/>
      <p:bldP spid="44" grpId="0" animBg="1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67729" y="65627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0" y="2729139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9" t="2453" r="13825"/>
          <a:stretch/>
        </p:blipFill>
        <p:spPr>
          <a:xfrm>
            <a:off x="5371911" y="2729140"/>
            <a:ext cx="3772089" cy="3349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0555" y="2544473"/>
            <a:ext cx="1834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FT linear scal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42136" y="276079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78736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None/>
              <a:defRPr/>
            </a:pPr>
            <a:endParaRPr lang="en-US" sz="2400" dirty="0" smtClean="0"/>
          </a:p>
          <a:p>
            <a:pPr marL="0" indent="-514350" eaLnBrk="1" hangingPunct="1">
              <a:buNone/>
              <a:defRPr/>
            </a:pPr>
            <a:r>
              <a:rPr lang="en-US" sz="2400" dirty="0" smtClean="0"/>
              <a:t>Are we guaranteed to get the same result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3464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257" y="1524000"/>
            <a:ext cx="8229600" cy="4373563"/>
          </a:xfrm>
        </p:spPr>
        <p:txBody>
          <a:bodyPr/>
          <a:lstStyle/>
          <a:p>
            <a:pPr marL="0" eaLnBrk="1" hangingPunct="1"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642257" y="15240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30388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74211"/>
              </p:ext>
            </p:extLst>
          </p:nvPr>
        </p:nvGraphicFramePr>
        <p:xfrm>
          <a:off x="3595914" y="1500413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14" y="1500413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89" y="2386238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55914" y="6085113"/>
            <a:ext cx="49424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53564" y="6477227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382000" cy="5135563"/>
          </a:xfrm>
        </p:spPr>
        <p:txBody>
          <a:bodyPr/>
          <a:lstStyle/>
          <a:p>
            <a:pPr eaLnBrk="1" hangingPunct="1"/>
            <a:r>
              <a:rPr lang="en-US" dirty="0" smtClean="0"/>
              <a:t>The first coefficien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dirty="0" smtClean="0"/>
              <a:t> is the DC component, the average intensity</a:t>
            </a:r>
          </a:p>
          <a:p>
            <a:pPr eaLnBrk="1" hangingPunct="1"/>
            <a:r>
              <a:rPr lang="en-US" dirty="0" smtClean="0"/>
              <a:t>The top-left </a:t>
            </a:r>
            <a:r>
              <a:rPr lang="en-US" dirty="0" err="1" smtClean="0"/>
              <a:t>coeffs</a:t>
            </a:r>
            <a:r>
              <a:rPr lang="en-US" dirty="0" smtClean="0"/>
              <a:t> represent low frequencies, the bottom right – high frequencies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26971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50771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87" y="3200400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86" y="4200525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086" y="5392738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906486" y="4810124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716486" y="3743324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544287" y="3068638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544287" y="5038724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638800" y="6202363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43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1034142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463142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742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34542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318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881743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0999" y="5834743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6999" y="957942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487206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0" y="304800"/>
            <a:ext cx="8229600" cy="49831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5299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8"/>
          <a:stretch>
            <a:fillRect/>
          </a:stretch>
        </p:blipFill>
        <p:spPr bwMode="auto">
          <a:xfrm>
            <a:off x="635000" y="19050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3" r="74422" b="49260"/>
          <a:stretch>
            <a:fillRect/>
          </a:stretch>
        </p:blipFill>
        <p:spPr bwMode="auto">
          <a:xfrm>
            <a:off x="6807200" y="1752599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23" r="74422" b="3593"/>
          <a:stretch>
            <a:fillRect/>
          </a:stretch>
        </p:blipFill>
        <p:spPr bwMode="auto">
          <a:xfrm>
            <a:off x="6883400" y="45720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12"/>
          <p:cNvSpPr txBox="1">
            <a:spLocks noChangeArrowheads="1"/>
          </p:cNvSpPr>
          <p:nvPr/>
        </p:nvSpPr>
        <p:spPr bwMode="auto">
          <a:xfrm>
            <a:off x="5435601" y="3733799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902200" y="3047999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78400" y="4114799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52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9907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5815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71723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044121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/>
              <a:t>A </a:t>
            </a:r>
            <a:r>
              <a:rPr lang="en-US" sz="2800" b="1"/>
              <a:t>median filter</a:t>
            </a:r>
            <a:r>
              <a:rPr lang="en-US" sz="2800"/>
              <a:t> operates over a window by selecting the median intensity in the window</a:t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endParaRPr lang="en-US" sz="280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19200" y="2079171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746126" y="6041572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239001" y="6574971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486" y="903514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886" y="2568802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249887" y="6542314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83833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949451" y="947283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95801" y="932996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91401" y="6571796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dirty="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2000" y="6038395"/>
            <a:ext cx="7772400" cy="685800"/>
          </a:xfrm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None/>
            </a:pPr>
            <a:r>
              <a:rPr lang="en-US" dirty="0"/>
              <a:t>Python: </a:t>
            </a:r>
            <a:r>
              <a:rPr lang="en-US" dirty="0" err="1" smtClean="0"/>
              <a:t>scipy.ndimage.median_filter</a:t>
            </a:r>
            <a:r>
              <a:rPr lang="en-US" dirty="0" smtClean="0"/>
              <a:t> (</a:t>
            </a:r>
            <a:r>
              <a:rPr lang="en-US" dirty="0"/>
              <a:t>image, </a:t>
            </a:r>
            <a:r>
              <a:rPr lang="en-US" dirty="0" smtClean="0"/>
              <a:t>siz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Filtered Examples</a:t>
            </a:r>
            <a:endParaRPr lang="en-US" dirty="0"/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16315" y="6031376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784" y="16649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43" y="149226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5268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686051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8863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70199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533400" y="2067605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795338" y="4999717"/>
            <a:ext cx="9412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153401" cy="5135563"/>
          </a:xfrm>
        </p:spPr>
        <p:txBody>
          <a:bodyPr/>
          <a:lstStyle/>
          <a:p>
            <a:pPr eaLnBrk="1" hangingPunct="1"/>
            <a:r>
              <a:rPr lang="en-US" sz="2400" dirty="0"/>
              <a:t>Weighted median (pixels further from center count less)</a:t>
            </a:r>
          </a:p>
          <a:p>
            <a:pPr eaLnBrk="1" hangingPunct="1"/>
            <a:r>
              <a:rPr lang="en-US" sz="2400" dirty="0" smtClean="0"/>
              <a:t>Clipped </a:t>
            </a:r>
            <a:r>
              <a:rPr lang="en-US" sz="2400" dirty="0"/>
              <a:t>mean (average, ignoring few brightest and darkest pixels)</a:t>
            </a:r>
          </a:p>
          <a:p>
            <a:pPr eaLnBrk="1" hangingPunct="1"/>
            <a:r>
              <a:rPr lang="en-US" sz="2400" dirty="0" smtClean="0"/>
              <a:t>Bilateral </a:t>
            </a:r>
            <a:r>
              <a:rPr lang="en-US" sz="2400" dirty="0"/>
              <a:t>filtering (weight by spatial distance </a:t>
            </a:r>
            <a:r>
              <a:rPr lang="en-US" sz="2400" i="1" dirty="0"/>
              <a:t>and</a:t>
            </a:r>
            <a:r>
              <a:rPr lang="en-US" sz="2400" dirty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148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11764" y="6411914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95800" y="6411914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4201" y="58674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824" y="3324603"/>
            <a:ext cx="762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2.bilateralFilter(size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igma_color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ignal_spatial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458200" cy="5135563"/>
          </a:xfrm>
        </p:spPr>
        <p:txBody>
          <a:bodyPr/>
          <a:lstStyle/>
          <a:p>
            <a:r>
              <a:rPr lang="en-US" dirty="0" smtClean="0"/>
              <a:t>Filtering in spatial domain</a:t>
            </a:r>
          </a:p>
          <a:p>
            <a:pPr lvl="1"/>
            <a:r>
              <a:rPr lang="en-US" dirty="0" smtClean="0"/>
              <a:t>Slide filter over image and take dot product at each position</a:t>
            </a:r>
          </a:p>
          <a:p>
            <a:pPr lvl="1"/>
            <a:r>
              <a:rPr lang="en-US" dirty="0" smtClean="0"/>
              <a:t>Remember linearity (for linear filters)</a:t>
            </a:r>
          </a:p>
          <a:p>
            <a:pPr marL="457200" lvl="1" indent="0">
              <a:buNone/>
            </a:pP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/>
              <a:t>Edge filter (high-pass)</a:t>
            </a:r>
          </a:p>
          <a:p>
            <a:pPr lvl="1"/>
            <a:r>
              <a:rPr lang="en-US" sz="3200"/>
              <a:t>Gaussian filter (low-pass)</a:t>
            </a:r>
          </a:p>
          <a:p>
            <a:pPr lvl="1"/>
            <a:endParaRPr lang="en-US" sz="32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1774"/>
              </p:ext>
            </p:extLst>
          </p:nvPr>
        </p:nvGraphicFramePr>
        <p:xfrm>
          <a:off x="7391400" y="4449764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49764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865688" y="6254752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76400" y="2706689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762000" y="32305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1066801" y="6213477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91000" y="33067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467601" y="5364163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1905000" y="1826306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brid Image in FFT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304800" y="19812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81400" y="19812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200400" y="36576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7350" name="TextBox 6"/>
          <p:cNvSpPr txBox="1">
            <a:spLocks noChangeArrowheads="1"/>
          </p:cNvSpPr>
          <p:nvPr/>
        </p:nvSpPr>
        <p:spPr bwMode="auto">
          <a:xfrm>
            <a:off x="838200" y="16002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ybrid Image</a:t>
            </a:r>
          </a:p>
        </p:txBody>
      </p:sp>
      <p:sp>
        <p:nvSpPr>
          <p:cNvPr id="57351" name="TextBox 7"/>
          <p:cNvSpPr txBox="1">
            <a:spLocks noChangeArrowheads="1"/>
          </p:cNvSpPr>
          <p:nvPr/>
        </p:nvSpPr>
        <p:spPr bwMode="auto">
          <a:xfrm>
            <a:off x="3581400" y="16002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-passed Image</a:t>
            </a:r>
          </a:p>
        </p:txBody>
      </p:sp>
      <p:sp>
        <p:nvSpPr>
          <p:cNvPr id="57352" name="TextBox 8"/>
          <p:cNvSpPr txBox="1">
            <a:spLocks noChangeArrowheads="1"/>
          </p:cNvSpPr>
          <p:nvPr/>
        </p:nvSpPr>
        <p:spPr bwMode="auto">
          <a:xfrm>
            <a:off x="6324600" y="16002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91200" y="16002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0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848600" cy="5135563"/>
          </a:xfrm>
        </p:spPr>
        <p:txBody>
          <a:bodyPr/>
          <a:lstStyle/>
          <a:p>
            <a:r>
              <a:rPr lang="en-US" dirty="0" smtClean="0"/>
              <a:t>Filtering in frequency domain</a:t>
            </a:r>
          </a:p>
          <a:p>
            <a:pPr lvl="1"/>
            <a:r>
              <a:rPr lang="en-US" dirty="0" smtClean="0"/>
              <a:t>Can be faster than filtering in spatial domain (for large filters)</a:t>
            </a:r>
          </a:p>
          <a:p>
            <a:pPr lvl="1"/>
            <a:r>
              <a:rPr lang="en-US" dirty="0" smtClean="0"/>
              <a:t>Can help understand effect of filter</a:t>
            </a:r>
          </a:p>
          <a:p>
            <a:pPr lvl="1"/>
            <a:r>
              <a:rPr lang="en-US" dirty="0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 smtClean="0"/>
              <a:t>Convert image and filter to FFT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 smtClean="0"/>
              <a:t>Convert result to spatial domain with inverse F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772400" cy="5135563"/>
          </a:xfrm>
        </p:spPr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smtClean="0"/>
              <a:t>Template matching (SSD or normalized x-</a:t>
            </a:r>
            <a:r>
              <a:rPr lang="en-US" dirty="0" err="1" smtClean="0"/>
              <a:t>corr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Gaussian pyramid</a:t>
            </a:r>
          </a:p>
          <a:p>
            <a:pPr lvl="2"/>
            <a:r>
              <a:rPr lang="en-US" dirty="0" smtClean="0"/>
              <a:t>Coarse-to-fine search, multi-scale detection</a:t>
            </a:r>
          </a:p>
          <a:p>
            <a:pPr lvl="1"/>
            <a:r>
              <a:rPr lang="en-US" dirty="0" smtClean="0"/>
              <a:t>Laplacian pyramid</a:t>
            </a:r>
          </a:p>
          <a:p>
            <a:pPr lvl="2"/>
            <a:r>
              <a:rPr lang="en-US" dirty="0" smtClean="0"/>
              <a:t>Can be used for blending (later)</a:t>
            </a:r>
          </a:p>
          <a:p>
            <a:pPr lvl="2"/>
            <a:r>
              <a:rPr lang="en-US" dirty="0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924800" cy="5135563"/>
          </a:xfrm>
        </p:spPr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9017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7973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8161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20447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5207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6159501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1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6261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3025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977900" y="2220914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7597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61595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10541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4069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5781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7879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5781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4643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80645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alignment</a:t>
            </a: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1" y="1752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71500" y="1295401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4128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44812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838200" y="1039812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9221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598613" y="6450012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4056064" y="6418262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88392"/>
              </p:ext>
            </p:extLst>
          </p:nvPr>
        </p:nvGraphicFramePr>
        <p:xfrm>
          <a:off x="2057401" y="2146300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146300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2944812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477001" y="4392613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7239001" y="2792413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477000" y="2640012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8021</TotalTime>
  <Words>1325</Words>
  <Application>Microsoft Office PowerPoint</Application>
  <PresentationFormat>Widescreen</PresentationFormat>
  <Paragraphs>340</Paragraphs>
  <Slides>5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Arial</vt:lpstr>
      <vt:lpstr>Calibri</vt:lpstr>
      <vt:lpstr>Cambria Math</vt:lpstr>
      <vt:lpstr>Comic Sans MS</vt:lpstr>
      <vt:lpstr>Courier New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 and Image Pyramids</vt:lpstr>
      <vt:lpstr>PowerPoint Presentation</vt:lpstr>
      <vt:lpstr>PowerPoint Presentation</vt:lpstr>
      <vt:lpstr>PowerPoint Presentation</vt:lpstr>
      <vt:lpstr>Hybrid Image in FFT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Creating a 2-level Laplacian pyramid</vt:lpstr>
      <vt:lpstr>Reconstructing the image from Laplacian pyramid</vt:lpstr>
      <vt:lpstr>Hybrid Image in Laplacian Pyramid</vt:lpstr>
      <vt:lpstr>Coarse-to-fine Image Registration</vt:lpstr>
      <vt:lpstr>Coarse-to-fine Image Registration</vt:lpstr>
      <vt:lpstr>Coarse-to-fine Image Registration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le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Hoiem, Derek W</cp:lastModifiedBy>
  <cp:revision>47</cp:revision>
  <cp:lastPrinted>2015-09-03T13:53:39Z</cp:lastPrinted>
  <dcterms:created xsi:type="dcterms:W3CDTF">2010-08-30T03:58:01Z</dcterms:created>
  <dcterms:modified xsi:type="dcterms:W3CDTF">2020-01-14T03:59:01Z</dcterms:modified>
</cp:coreProperties>
</file>